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6FA55AD">
      <w:pPr>
        <w:pStyle w:val="2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exact"/>
        <w:textAlignment w:val="auto"/>
        <w:rPr>
          <w:rFonts w:hint="default" w:ascii="Times New Roman" w:hAnsi="Times New Roman" w:eastAsia="Times New Roman" w:cs="Times New Roman"/>
          <w:sz w:val="32"/>
          <w:szCs w:val="32"/>
          <w:lang w:val="en-US" w:eastAsia="zh-CN"/>
        </w:rPr>
      </w:pPr>
      <w:bookmarkStart w:id="0" w:name="_Ref181093418"/>
      <w:r>
        <w:rPr>
          <w:rFonts w:hint="eastAsia" w:ascii="Times New Roman" w:hAnsi="Times New Roman" w:eastAsia="Times New Roman" w:cs="Times New Roman"/>
          <w:sz w:val="32"/>
          <w:szCs w:val="32"/>
          <w:lang w:val="en-US" w:eastAsia="zh-CN"/>
        </w:rPr>
        <w:t>Appendix</w:t>
      </w:r>
    </w:p>
    <w:p w14:paraId="7B4150EF">
      <w:pPr>
        <w:jc w:val="center"/>
        <w:rPr>
          <w:rFonts w:hint="eastAsia" w:ascii="Times New Roman" w:hAnsi="Times New Roman" w:eastAsia="宋体" w:cs="Times New Roman"/>
          <w:lang w:val="en-US" w:eastAsia="en-US" w:bidi="ar-SA"/>
        </w:rPr>
      </w:pPr>
      <w:r>
        <w:rPr>
          <w:rFonts w:hint="eastAsia" w:ascii="Times New Roman" w:hAnsi="Times New Roman" w:eastAsia="宋体" w:cs="Times New Roman"/>
          <w:lang w:val="en-US" w:eastAsia="en-US" w:bidi="ar-SA"/>
        </w:rPr>
        <w:t xml:space="preserve">TABLE </w:t>
      </w:r>
      <w:bookmarkEnd w:id="0"/>
      <w:r>
        <w:rPr>
          <w:rFonts w:hint="eastAsia" w:ascii="Times New Roman" w:hAnsi="Times New Roman" w:eastAsia="宋体" w:cs="Times New Roman"/>
          <w:lang w:val="en-US" w:eastAsia="zh-CN" w:bidi="ar-SA"/>
        </w:rPr>
        <w:t>A</w:t>
      </w:r>
      <w:r>
        <w:rPr>
          <w:rFonts w:hint="eastAsia" w:ascii="Times New Roman" w:hAnsi="Times New Roman" w:eastAsia="宋体" w:cs="Times New Roman"/>
          <w:lang w:val="en-US" w:eastAsia="en-US" w:bidi="ar-SA"/>
        </w:rPr>
        <w:t>I</w:t>
      </w:r>
    </w:p>
    <w:p w14:paraId="2DA75960">
      <w:pPr>
        <w:widowControl/>
        <w:spacing w:line="252" w:lineRule="auto"/>
        <w:ind w:firstLine="202"/>
        <w:jc w:val="center"/>
        <w:rPr>
          <w:rFonts w:hint="default" w:ascii="Times New Roman" w:hAnsi="Times New Roman" w:eastAsia="宋体" w:cs="Times New Roman"/>
          <w:smallCaps/>
          <w:kern w:val="0"/>
          <w:sz w:val="20"/>
          <w:szCs w:val="20"/>
          <w:lang w:val="en-US" w:eastAsia="zh-CN"/>
        </w:rPr>
      </w:pPr>
      <w:r>
        <w:rPr>
          <w:rFonts w:hint="eastAsia" w:ascii="Times New Roman" w:hAnsi="Times New Roman" w:eastAsia="宋体" w:cs="Times New Roman"/>
          <w:smallCaps/>
          <w:kern w:val="0"/>
          <w:sz w:val="20"/>
          <w:szCs w:val="20"/>
          <w:lang w:eastAsia="zh-CN"/>
        </w:rPr>
        <w:t>N</w:t>
      </w:r>
      <w:r>
        <w:rPr>
          <w:rFonts w:hint="eastAsia" w:ascii="Times New Roman" w:hAnsi="Times New Roman" w:eastAsia="宋体" w:cs="Times New Roman"/>
          <w:smallCaps/>
          <w:kern w:val="0"/>
          <w:sz w:val="20"/>
          <w:szCs w:val="20"/>
          <w:lang w:val="en-US" w:eastAsia="zh-CN"/>
        </w:rPr>
        <w:t>eural</w:t>
      </w:r>
      <w:r>
        <w:rPr>
          <w:rFonts w:hint="eastAsia" w:ascii="Times New Roman" w:hAnsi="Times New Roman" w:eastAsia="宋体" w:cs="Times New Roman"/>
          <w:smallCaps/>
          <w:kern w:val="0"/>
          <w:sz w:val="20"/>
          <w:szCs w:val="20"/>
          <w:lang w:eastAsia="zh-CN"/>
        </w:rPr>
        <w:t xml:space="preserve"> N</w:t>
      </w:r>
      <w:r>
        <w:rPr>
          <w:rFonts w:hint="eastAsia" w:ascii="Times New Roman" w:hAnsi="Times New Roman" w:eastAsia="宋体" w:cs="Times New Roman"/>
          <w:smallCaps/>
          <w:kern w:val="0"/>
          <w:sz w:val="20"/>
          <w:szCs w:val="20"/>
          <w:lang w:val="en-US" w:eastAsia="zh-CN"/>
        </w:rPr>
        <w:t>etwork</w:t>
      </w:r>
      <w:r>
        <w:rPr>
          <w:rFonts w:hint="eastAsia" w:ascii="Times New Roman" w:hAnsi="Times New Roman" w:eastAsia="宋体" w:cs="Times New Roman"/>
          <w:smallCaps/>
          <w:kern w:val="0"/>
          <w:sz w:val="20"/>
          <w:szCs w:val="20"/>
          <w:lang w:eastAsia="zh-CN"/>
        </w:rPr>
        <w:t xml:space="preserve"> S</w:t>
      </w:r>
      <w:r>
        <w:rPr>
          <w:rFonts w:hint="eastAsia" w:ascii="Times New Roman" w:hAnsi="Times New Roman" w:eastAsia="宋体" w:cs="Times New Roman"/>
          <w:smallCaps/>
          <w:kern w:val="0"/>
          <w:sz w:val="20"/>
          <w:szCs w:val="20"/>
          <w:lang w:val="en-US" w:eastAsia="zh-CN"/>
        </w:rPr>
        <w:t>tructure</w:t>
      </w:r>
      <w:r>
        <w:rPr>
          <w:rFonts w:hint="eastAsia" w:ascii="Times New Roman" w:hAnsi="Times New Roman" w:eastAsia="宋体" w:cs="Times New Roman"/>
          <w:smallCaps/>
          <w:kern w:val="0"/>
          <w:sz w:val="20"/>
          <w:szCs w:val="20"/>
          <w:lang w:eastAsia="zh-CN"/>
        </w:rPr>
        <w:t xml:space="preserve"> </w:t>
      </w:r>
      <w:r>
        <w:rPr>
          <w:rFonts w:hint="eastAsia" w:ascii="Times New Roman" w:hAnsi="Times New Roman" w:eastAsia="宋体" w:cs="Times New Roman"/>
          <w:smallCaps/>
          <w:kern w:val="0"/>
          <w:sz w:val="20"/>
          <w:szCs w:val="20"/>
          <w:lang w:val="en-US" w:eastAsia="zh-CN"/>
        </w:rPr>
        <w:t>Settings</w:t>
      </w:r>
    </w:p>
    <w:tbl>
      <w:tblPr>
        <w:tblStyle w:val="3"/>
        <w:tblW w:w="4979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9"/>
        <w:gridCol w:w="2350"/>
        <w:gridCol w:w="1350"/>
      </w:tblGrid>
      <w:tr w14:paraId="6768D0F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279" w:type="dxa"/>
            <w:tcBorders>
              <w:top w:val="double" w:color="000000" w:sz="4" w:space="0"/>
              <w:left w:val="nil"/>
              <w:bottom w:val="single" w:color="000000" w:sz="4" w:space="0"/>
              <w:right w:val="nil"/>
            </w:tcBorders>
            <w:shd w:val="clear" w:color="auto" w:fill="auto"/>
            <w:noWrap/>
            <w:vAlign w:val="center"/>
          </w:tcPr>
          <w:p w14:paraId="3618C729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Module</w:t>
            </w:r>
          </w:p>
        </w:tc>
        <w:tc>
          <w:tcPr>
            <w:tcW w:w="2350" w:type="dxa"/>
            <w:tcBorders>
              <w:top w:val="double" w:color="000000" w:sz="4" w:space="0"/>
              <w:left w:val="nil"/>
              <w:bottom w:val="single" w:color="000000" w:sz="4" w:space="0"/>
              <w:right w:val="nil"/>
            </w:tcBorders>
            <w:shd w:val="clear" w:color="auto" w:fill="auto"/>
            <w:noWrap/>
            <w:vAlign w:val="center"/>
          </w:tcPr>
          <w:p w14:paraId="2EE09726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Parameter</w:t>
            </w:r>
          </w:p>
        </w:tc>
        <w:tc>
          <w:tcPr>
            <w:tcW w:w="1350" w:type="dxa"/>
            <w:tcBorders>
              <w:top w:val="double" w:color="000000" w:sz="4" w:space="0"/>
              <w:left w:val="nil"/>
              <w:bottom w:val="single" w:color="000000" w:sz="4" w:space="0"/>
              <w:right w:val="nil"/>
            </w:tcBorders>
            <w:shd w:val="clear" w:color="auto" w:fill="auto"/>
            <w:noWrap/>
            <w:vAlign w:val="center"/>
          </w:tcPr>
          <w:p w14:paraId="63368224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V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alue</w:t>
            </w:r>
          </w:p>
        </w:tc>
      </w:tr>
      <w:tr w14:paraId="74B4007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1279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504BFF1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 xml:space="preserve">Graph 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br w:type="textWrapping"/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transformer</w:t>
            </w:r>
          </w:p>
          <w:p w14:paraId="0D5B4D20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(GF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9219CA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Input dimention of GF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71BD64F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 xml:space="preserve">[56,3], [100,3], 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br w:type="textWrapping"/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[130,3], [286,3]</w:t>
            </w:r>
          </w:p>
        </w:tc>
      </w:tr>
      <w:tr w14:paraId="1910B2C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279" w:type="dxa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E7524A2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215D1A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Dimention of GF hidden dim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1AC46C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20</w:t>
            </w:r>
          </w:p>
        </w:tc>
      </w:tr>
      <w:tr w14:paraId="032CADB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279" w:type="dxa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27B3ADB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6E7713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Number of GF Attention head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4B2924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2</w:t>
            </w:r>
          </w:p>
        </w:tc>
      </w:tr>
      <w:tr w14:paraId="49D3361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279" w:type="dxa"/>
            <w:vMerge w:val="continue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vAlign w:val="center"/>
          </w:tcPr>
          <w:p w14:paraId="7965758E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1788E289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Number of GF layer</w:t>
            </w:r>
          </w:p>
        </w:tc>
        <w:tc>
          <w:tcPr>
            <w:tcW w:w="1350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4B552891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2</w:t>
            </w:r>
          </w:p>
        </w:tc>
      </w:tr>
      <w:tr w14:paraId="7EFBBB9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0" w:hRule="atLeast"/>
          <w:jc w:val="center"/>
        </w:trPr>
        <w:tc>
          <w:tcPr>
            <w:tcW w:w="1279" w:type="dxa"/>
            <w:vMerge w:val="restart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93DA403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Reconfiguration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br w:type="textWrapping"/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agent</w:t>
            </w:r>
          </w:p>
        </w:tc>
        <w:tc>
          <w:tcPr>
            <w:tcW w:w="0" w:type="auto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605182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Input dimention of agent</w:t>
            </w:r>
          </w:p>
        </w:tc>
        <w:tc>
          <w:tcPr>
            <w:tcW w:w="1350" w:type="dxa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BA89155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 xml:space="preserve">56*3+96, 100*3+656, 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br w:type="textWrapping"/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130*3+876</w:t>
            </w:r>
          </w:p>
        </w:tc>
      </w:tr>
      <w:tr w14:paraId="47C8F1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279" w:type="dxa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64438CD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FBCE1F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Dimention of agent hidden dim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DE5AB9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512, 1024, 1024</w:t>
            </w:r>
          </w:p>
        </w:tc>
      </w:tr>
      <w:tr w14:paraId="0CA9CEE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279" w:type="dxa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4E47B0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1E7AE1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Number of agent layer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30410F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2</w:t>
            </w:r>
          </w:p>
        </w:tc>
      </w:tr>
      <w:tr w14:paraId="5584E94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279" w:type="dxa"/>
            <w:vMerge w:val="continue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vAlign w:val="center"/>
          </w:tcPr>
          <w:p w14:paraId="6EB9C105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2D8F0063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Output dimention of agent</w:t>
            </w:r>
          </w:p>
        </w:tc>
        <w:tc>
          <w:tcPr>
            <w:tcW w:w="1350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6C68EB5D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96,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656,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876</w:t>
            </w:r>
          </w:p>
        </w:tc>
      </w:tr>
      <w:tr w14:paraId="0B15B46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0" w:type="auto"/>
            <w:vMerge w:val="restart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4D1703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Substation agent</w:t>
            </w:r>
          </w:p>
        </w:tc>
        <w:tc>
          <w:tcPr>
            <w:tcW w:w="0" w:type="auto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5041D7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Input dimention of agent</w:t>
            </w:r>
          </w:p>
        </w:tc>
        <w:tc>
          <w:tcPr>
            <w:tcW w:w="1350" w:type="dxa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E68AC2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215,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223</w:t>
            </w:r>
          </w:p>
        </w:tc>
      </w:tr>
      <w:tr w14:paraId="187EDD7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5D577F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E47F49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Dimention of agent hidden dim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0DFC7D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256</w:t>
            </w:r>
          </w:p>
        </w:tc>
      </w:tr>
      <w:tr w14:paraId="3962050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0" w:type="auto"/>
            <w:vMerge w:val="continue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3B1B7D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9894BA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Number of agent layer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0512DB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2</w:t>
            </w:r>
          </w:p>
        </w:tc>
      </w:tr>
      <w:tr w14:paraId="4C660C1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0" w:type="auto"/>
            <w:vMerge w:val="continue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1E5BE99C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24FE844B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Output dimention of agent</w:t>
            </w:r>
          </w:p>
        </w:tc>
        <w:tc>
          <w:tcPr>
            <w:tcW w:w="1350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6B41700C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121, 125</w:t>
            </w:r>
          </w:p>
        </w:tc>
      </w:tr>
      <w:tr w14:paraId="15FD8C8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279" w:type="dxa"/>
            <w:vMerge w:val="restart"/>
            <w:tcBorders>
              <w:top w:val="single" w:color="auto" w:sz="4" w:space="0"/>
              <w:left w:val="nil"/>
              <w:bottom w:val="double" w:color="000000" w:sz="4" w:space="0"/>
              <w:right w:val="nil"/>
            </w:tcBorders>
            <w:shd w:val="clear" w:color="auto" w:fill="auto"/>
            <w:vAlign w:val="center"/>
          </w:tcPr>
          <w:p w14:paraId="6DBA6E0A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Central critic</w:t>
            </w:r>
          </w:p>
        </w:tc>
        <w:tc>
          <w:tcPr>
            <w:tcW w:w="0" w:type="auto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A09C6D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Mixing layer</w:t>
            </w:r>
          </w:p>
        </w:tc>
        <w:tc>
          <w:tcPr>
            <w:tcW w:w="1350" w:type="dxa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EFD213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2</w:t>
            </w:r>
          </w:p>
        </w:tc>
      </w:tr>
      <w:tr w14:paraId="7BB39AA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279" w:type="dxa"/>
            <w:vMerge w:val="continue"/>
            <w:tcBorders>
              <w:top w:val="nil"/>
              <w:left w:val="nil"/>
              <w:bottom w:val="double" w:color="000000" w:sz="4" w:space="0"/>
              <w:right w:val="nil"/>
            </w:tcBorders>
            <w:shd w:val="clear" w:color="auto" w:fill="auto"/>
            <w:vAlign w:val="center"/>
          </w:tcPr>
          <w:p w14:paraId="3FD54E2F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double" w:color="000000" w:sz="4" w:space="0"/>
              <w:right w:val="nil"/>
            </w:tcBorders>
            <w:shd w:val="clear" w:color="auto" w:fill="auto"/>
            <w:noWrap/>
            <w:vAlign w:val="center"/>
          </w:tcPr>
          <w:p w14:paraId="74214371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Dimention of Mixing hidden dim</w:t>
            </w:r>
          </w:p>
        </w:tc>
        <w:tc>
          <w:tcPr>
            <w:tcW w:w="1350" w:type="dxa"/>
            <w:tcBorders>
              <w:top w:val="nil"/>
              <w:left w:val="nil"/>
              <w:bottom w:val="double" w:color="000000" w:sz="4" w:space="0"/>
              <w:right w:val="nil"/>
            </w:tcBorders>
            <w:shd w:val="clear" w:color="auto" w:fill="auto"/>
            <w:noWrap/>
            <w:vAlign w:val="center"/>
          </w:tcPr>
          <w:p w14:paraId="3FF8F8CC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256</w:t>
            </w:r>
          </w:p>
        </w:tc>
      </w:tr>
    </w:tbl>
    <w:p w14:paraId="1D5DFAA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60"/>
        <w:jc w:val="center"/>
        <w:textAlignment w:val="auto"/>
        <w:rPr>
          <w:rFonts w:hint="eastAsia" w:ascii="Times New Roman" w:hAnsi="Times New Roman" w:eastAsia="宋体" w:cs="Times New Roman"/>
          <w:lang w:val="en-US" w:eastAsia="en-US" w:bidi="ar-SA"/>
        </w:rPr>
      </w:pPr>
      <w:r>
        <w:rPr>
          <w:rFonts w:hint="eastAsia" w:ascii="Times New Roman" w:hAnsi="Times New Roman" w:eastAsia="宋体" w:cs="Times New Roman"/>
          <w:lang w:val="en-US" w:eastAsia="en-US" w:bidi="ar-SA"/>
        </w:rPr>
        <w:t xml:space="preserve">TABLE </w:t>
      </w:r>
      <w:r>
        <w:rPr>
          <w:rFonts w:hint="eastAsia" w:ascii="Times New Roman" w:hAnsi="Times New Roman" w:eastAsia="宋体" w:cs="Times New Roman"/>
          <w:lang w:val="en-US" w:eastAsia="zh-CN" w:bidi="ar-SA"/>
        </w:rPr>
        <w:t>A</w:t>
      </w:r>
      <w:r>
        <w:rPr>
          <w:rFonts w:hint="eastAsia" w:ascii="Times New Roman" w:hAnsi="Times New Roman" w:eastAsia="宋体" w:cs="Times New Roman"/>
          <w:lang w:val="en-US" w:eastAsia="en-US" w:bidi="ar-SA"/>
        </w:rPr>
        <w:t>II</w:t>
      </w:r>
    </w:p>
    <w:p w14:paraId="1B8E4EC7">
      <w:pPr>
        <w:widowControl/>
        <w:spacing w:line="252" w:lineRule="auto"/>
        <w:ind w:firstLine="202"/>
        <w:jc w:val="center"/>
        <w:rPr>
          <w:rFonts w:hint="eastAsia" w:ascii="Times New Roman" w:hAnsi="Times New Roman" w:eastAsia="宋体" w:cs="Times New Roman"/>
          <w:smallCaps/>
          <w:kern w:val="0"/>
          <w:sz w:val="20"/>
          <w:szCs w:val="20"/>
          <w:lang w:val="en-US" w:eastAsia="zh-CN"/>
        </w:rPr>
      </w:pPr>
      <w:r>
        <w:rPr>
          <w:rFonts w:hint="eastAsia" w:ascii="Times New Roman" w:hAnsi="Times New Roman" w:eastAsia="宋体" w:cs="Times New Roman"/>
          <w:smallCaps/>
          <w:kern w:val="0"/>
          <w:sz w:val="20"/>
          <w:szCs w:val="20"/>
          <w:lang w:val="en-US" w:eastAsia="zh-CN"/>
        </w:rPr>
        <w:t>Algorithm Parameter Settings</w:t>
      </w:r>
    </w:p>
    <w:tbl>
      <w:tblPr>
        <w:tblStyle w:val="3"/>
        <w:tblW w:w="4242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40"/>
        <w:gridCol w:w="1502"/>
      </w:tblGrid>
      <w:tr w14:paraId="37ECEAC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5" w:hRule="atLeast"/>
          <w:jc w:val="center"/>
        </w:trPr>
        <w:tc>
          <w:tcPr>
            <w:tcW w:w="2740" w:type="dxa"/>
            <w:tcBorders>
              <w:top w:val="double" w:color="000000" w:sz="4" w:space="0"/>
              <w:left w:val="nil"/>
              <w:bottom w:val="single" w:color="000000" w:sz="4" w:space="0"/>
              <w:right w:val="nil"/>
            </w:tcBorders>
            <w:shd w:val="clear" w:color="auto" w:fill="auto"/>
            <w:noWrap/>
            <w:vAlign w:val="center"/>
          </w:tcPr>
          <w:p w14:paraId="1443ED7F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Parameter</w:t>
            </w:r>
          </w:p>
        </w:tc>
        <w:tc>
          <w:tcPr>
            <w:tcW w:w="1502" w:type="dxa"/>
            <w:tcBorders>
              <w:top w:val="double" w:color="000000" w:sz="4" w:space="0"/>
              <w:left w:val="nil"/>
              <w:bottom w:val="single" w:color="000000" w:sz="4" w:space="0"/>
              <w:right w:val="nil"/>
            </w:tcBorders>
            <w:shd w:val="clear" w:color="auto" w:fill="auto"/>
            <w:noWrap/>
            <w:vAlign w:val="center"/>
          </w:tcPr>
          <w:p w14:paraId="6D1F8F03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Value</w:t>
            </w:r>
          </w:p>
        </w:tc>
      </w:tr>
      <w:tr w14:paraId="2F94DB3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2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52464C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Parallel threads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4DB2335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2</w:t>
            </w:r>
          </w:p>
        </w:tc>
      </w:tr>
      <w:tr w14:paraId="22B072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2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E7F3F4D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Random seed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591826D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450</w:t>
            </w:r>
          </w:p>
        </w:tc>
      </w:tr>
      <w:tr w14:paraId="38E036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2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43388A2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 xml:space="preserve">Learn rate 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5FAFE59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0.0005</w:t>
            </w:r>
          </w:p>
        </w:tc>
      </w:tr>
      <w:tr w14:paraId="386E2C6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2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E8AC009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Decay factor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DC730F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0.99</w:t>
            </w:r>
          </w:p>
        </w:tc>
      </w:tr>
      <w:tr w14:paraId="2400C62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2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7C7F83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Optimizer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D5E1B7E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RMSprop</w:t>
            </w:r>
          </w:p>
        </w:tc>
      </w:tr>
      <w:tr w14:paraId="1EA5299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2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DC111A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RMSprop alpha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871A2F0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0.99</w:t>
            </w:r>
          </w:p>
        </w:tc>
      </w:tr>
      <w:tr w14:paraId="3B63048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2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0E7B353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RMSprop eps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A743EDC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0.00001</w:t>
            </w:r>
          </w:p>
        </w:tc>
      </w:tr>
      <w:tr w14:paraId="7C3D5B2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2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AC74564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Minimum exploration parameter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871A1CB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0.01</w:t>
            </w:r>
          </w:p>
        </w:tc>
      </w:tr>
      <w:tr w14:paraId="26DFA57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2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9651329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Maximum exploration parameter</w: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2EF6E06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0.9</w:t>
            </w:r>
          </w:p>
        </w:tc>
      </w:tr>
      <w:tr w14:paraId="19FC9D0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  <w:jc w:val="center"/>
        </w:trPr>
        <w:tc>
          <w:tcPr>
            <w:tcW w:w="2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9560952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spacing w:val="-1"/>
                <w:kern w:val="0"/>
                <w:sz w:val="16"/>
                <w:szCs w:val="16"/>
                <w:lang w:val="en-US" w:eastAsia="zh-CN" w:bidi="ar-SA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spacing w:val="-1"/>
                <w:kern w:val="0"/>
                <w:position w:val="-10"/>
                <w:sz w:val="16"/>
                <w:szCs w:val="16"/>
                <w:lang w:val="en-US" w:eastAsia="zh-CN" w:bidi="ar-SA"/>
              </w:rPr>
              <w:object>
                <v:shape id="_x0000_i1025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spacing w:val="-1"/>
                <w:kern w:val="0"/>
                <w:sz w:val="16"/>
                <w:szCs w:val="16"/>
                <w:lang w:val="en-US" w:eastAsia="zh-CN" w:bidi="ar-SA"/>
              </w:rPr>
              <w:t>to</w:t>
            </w:r>
            <w:r>
              <w:rPr>
                <w:rFonts w:hint="default" w:ascii="Times New Roman" w:hAnsi="Times New Roman" w:eastAsia="宋体" w:cs="Times New Roman"/>
                <w:spacing w:val="-1"/>
                <w:kern w:val="0"/>
                <w:position w:val="-10"/>
                <w:sz w:val="16"/>
                <w:szCs w:val="16"/>
                <w:lang w:val="en-US" w:eastAsia="zh-CN" w:bidi="ar-SA"/>
              </w:rPr>
              <w:object>
                <v:shape id="_x0000_i1026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7" o:title=""/>
                  <o:lock v:ext="edit" aspectratio="f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4685E32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highlight w:val="none"/>
                <w:u w:val="none"/>
                <w:lang w:val="en-US" w:eastAsia="zh-CN"/>
              </w:rPr>
              <w:t>1, 0.4, 0.3, 3, 0.1</w:t>
            </w:r>
          </w:p>
        </w:tc>
      </w:tr>
      <w:tr w14:paraId="27C74A3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2740" w:type="dxa"/>
            <w:tcBorders>
              <w:top w:val="nil"/>
              <w:left w:val="nil"/>
              <w:bottom w:val="double" w:color="000000" w:sz="4" w:space="0"/>
              <w:right w:val="nil"/>
            </w:tcBorders>
            <w:shd w:val="clear" w:color="auto" w:fill="auto"/>
            <w:vAlign w:val="center"/>
          </w:tcPr>
          <w:p w14:paraId="30CDC43D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 xml:space="preserve">Decay step number of exploration parameter </w:t>
            </w:r>
          </w:p>
        </w:tc>
        <w:tc>
          <w:tcPr>
            <w:tcW w:w="1502" w:type="dxa"/>
            <w:tcBorders>
              <w:top w:val="nil"/>
              <w:left w:val="nil"/>
              <w:bottom w:val="double" w:color="000000" w:sz="4" w:space="0"/>
              <w:right w:val="nil"/>
            </w:tcBorders>
            <w:shd w:val="clear" w:color="auto" w:fill="auto"/>
            <w:vAlign w:val="center"/>
          </w:tcPr>
          <w:p w14:paraId="27A4F74F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eastAsia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6"/>
                <w:szCs w:val="16"/>
                <w:u w:val="none"/>
                <w:lang w:val="en-US" w:eastAsia="zh-CN" w:bidi="ar"/>
              </w:rPr>
              <w:t>2000</w:t>
            </w:r>
          </w:p>
        </w:tc>
      </w:tr>
    </w:tbl>
    <w:p w14:paraId="03CD5075">
      <w:pPr>
        <w:rPr>
          <w:rFonts w:hint="eastAsia"/>
          <w:lang w:val="en-US" w:eastAsia="zh-CN"/>
        </w:rPr>
      </w:pPr>
      <w:bookmarkStart w:id="1" w:name="_GoBack"/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3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2B01B45"/>
    <w:rsid w:val="002B1485"/>
    <w:rsid w:val="0048109C"/>
    <w:rsid w:val="0194292D"/>
    <w:rsid w:val="01E41FFE"/>
    <w:rsid w:val="021653B1"/>
    <w:rsid w:val="02337A29"/>
    <w:rsid w:val="02584761"/>
    <w:rsid w:val="02AB0D0E"/>
    <w:rsid w:val="02B01B45"/>
    <w:rsid w:val="03771E7F"/>
    <w:rsid w:val="04325B3B"/>
    <w:rsid w:val="05175229"/>
    <w:rsid w:val="056B1EC6"/>
    <w:rsid w:val="06E12B55"/>
    <w:rsid w:val="0724643B"/>
    <w:rsid w:val="07844599"/>
    <w:rsid w:val="09AE1EBE"/>
    <w:rsid w:val="0ABA7103"/>
    <w:rsid w:val="0BD936D7"/>
    <w:rsid w:val="0D226774"/>
    <w:rsid w:val="0D5E26C6"/>
    <w:rsid w:val="0D9F1329"/>
    <w:rsid w:val="0DF6720F"/>
    <w:rsid w:val="0E0C4705"/>
    <w:rsid w:val="0E2D22F0"/>
    <w:rsid w:val="0E763A4A"/>
    <w:rsid w:val="0F1F711E"/>
    <w:rsid w:val="0FAA716B"/>
    <w:rsid w:val="10260F59"/>
    <w:rsid w:val="10424842"/>
    <w:rsid w:val="11124F95"/>
    <w:rsid w:val="111F7DDE"/>
    <w:rsid w:val="115B221B"/>
    <w:rsid w:val="11F2487A"/>
    <w:rsid w:val="122C526E"/>
    <w:rsid w:val="12C33AF9"/>
    <w:rsid w:val="12E560FF"/>
    <w:rsid w:val="14CA62B3"/>
    <w:rsid w:val="14FB2A5F"/>
    <w:rsid w:val="152B4878"/>
    <w:rsid w:val="15B359B5"/>
    <w:rsid w:val="165006DF"/>
    <w:rsid w:val="16EF2001"/>
    <w:rsid w:val="175722E2"/>
    <w:rsid w:val="17787329"/>
    <w:rsid w:val="18814417"/>
    <w:rsid w:val="19940109"/>
    <w:rsid w:val="19A8687F"/>
    <w:rsid w:val="1A1B44F9"/>
    <w:rsid w:val="1A277D14"/>
    <w:rsid w:val="1C311B1C"/>
    <w:rsid w:val="1C675157"/>
    <w:rsid w:val="1DC6268F"/>
    <w:rsid w:val="1DD47792"/>
    <w:rsid w:val="1EFF4CE4"/>
    <w:rsid w:val="1F3B72E3"/>
    <w:rsid w:val="1F4E5134"/>
    <w:rsid w:val="1FC42738"/>
    <w:rsid w:val="20907AE6"/>
    <w:rsid w:val="21FC1A76"/>
    <w:rsid w:val="22006A6C"/>
    <w:rsid w:val="22B855AC"/>
    <w:rsid w:val="22F4668B"/>
    <w:rsid w:val="2322236C"/>
    <w:rsid w:val="234F222F"/>
    <w:rsid w:val="256C105F"/>
    <w:rsid w:val="260C7250"/>
    <w:rsid w:val="26BD0CBA"/>
    <w:rsid w:val="26BE701C"/>
    <w:rsid w:val="27CF06ED"/>
    <w:rsid w:val="27EF6F7C"/>
    <w:rsid w:val="283F446A"/>
    <w:rsid w:val="28B11632"/>
    <w:rsid w:val="2B125ACB"/>
    <w:rsid w:val="2B6761B2"/>
    <w:rsid w:val="2B994313"/>
    <w:rsid w:val="2BD76811"/>
    <w:rsid w:val="2C3A5674"/>
    <w:rsid w:val="2C401C43"/>
    <w:rsid w:val="2E62715D"/>
    <w:rsid w:val="2EBA6870"/>
    <w:rsid w:val="2ED92583"/>
    <w:rsid w:val="2EE804D4"/>
    <w:rsid w:val="2F6C2E99"/>
    <w:rsid w:val="2FC276E4"/>
    <w:rsid w:val="2FD41817"/>
    <w:rsid w:val="30F30B8C"/>
    <w:rsid w:val="30F82BB5"/>
    <w:rsid w:val="318318C6"/>
    <w:rsid w:val="31BD5CFB"/>
    <w:rsid w:val="3296525E"/>
    <w:rsid w:val="332D48CA"/>
    <w:rsid w:val="33912A5D"/>
    <w:rsid w:val="33A56078"/>
    <w:rsid w:val="33C344D3"/>
    <w:rsid w:val="34581C7A"/>
    <w:rsid w:val="34F12C10"/>
    <w:rsid w:val="350407DC"/>
    <w:rsid w:val="356358A2"/>
    <w:rsid w:val="35972A85"/>
    <w:rsid w:val="36953CEB"/>
    <w:rsid w:val="375F3A8C"/>
    <w:rsid w:val="3A263E74"/>
    <w:rsid w:val="3ACE07FD"/>
    <w:rsid w:val="3C1F6A3E"/>
    <w:rsid w:val="3C2725F2"/>
    <w:rsid w:val="3C461639"/>
    <w:rsid w:val="3C8746B8"/>
    <w:rsid w:val="3CEE71EB"/>
    <w:rsid w:val="3D021CE8"/>
    <w:rsid w:val="3D1177C7"/>
    <w:rsid w:val="3DB85EE4"/>
    <w:rsid w:val="3F516F8A"/>
    <w:rsid w:val="3F85041D"/>
    <w:rsid w:val="412D7A1B"/>
    <w:rsid w:val="417D1C93"/>
    <w:rsid w:val="41916B1A"/>
    <w:rsid w:val="420D5851"/>
    <w:rsid w:val="422C5607"/>
    <w:rsid w:val="429B2AAA"/>
    <w:rsid w:val="42B13047"/>
    <w:rsid w:val="42E6773F"/>
    <w:rsid w:val="44DD1D16"/>
    <w:rsid w:val="45104875"/>
    <w:rsid w:val="469D6D50"/>
    <w:rsid w:val="480D702F"/>
    <w:rsid w:val="49061A89"/>
    <w:rsid w:val="492A2D2F"/>
    <w:rsid w:val="4A323E91"/>
    <w:rsid w:val="4B614574"/>
    <w:rsid w:val="4C211949"/>
    <w:rsid w:val="4D0D5601"/>
    <w:rsid w:val="4D1B6B8F"/>
    <w:rsid w:val="4F873DBE"/>
    <w:rsid w:val="4F913CD0"/>
    <w:rsid w:val="50A8054F"/>
    <w:rsid w:val="51561FFC"/>
    <w:rsid w:val="515F3C13"/>
    <w:rsid w:val="51C41CA4"/>
    <w:rsid w:val="524076F7"/>
    <w:rsid w:val="533C0170"/>
    <w:rsid w:val="53915249"/>
    <w:rsid w:val="53A619D1"/>
    <w:rsid w:val="550F44D5"/>
    <w:rsid w:val="554035A2"/>
    <w:rsid w:val="55514CF7"/>
    <w:rsid w:val="55DB36F0"/>
    <w:rsid w:val="56E83DA1"/>
    <w:rsid w:val="57F23498"/>
    <w:rsid w:val="5926524C"/>
    <w:rsid w:val="59C11D0E"/>
    <w:rsid w:val="5A9421F5"/>
    <w:rsid w:val="5B8619FD"/>
    <w:rsid w:val="5E3B0FF8"/>
    <w:rsid w:val="5ED52E57"/>
    <w:rsid w:val="5F6856DD"/>
    <w:rsid w:val="604D48C5"/>
    <w:rsid w:val="60CC5C5E"/>
    <w:rsid w:val="61767496"/>
    <w:rsid w:val="63365713"/>
    <w:rsid w:val="642B7E31"/>
    <w:rsid w:val="647E318E"/>
    <w:rsid w:val="65F729C7"/>
    <w:rsid w:val="672A3F31"/>
    <w:rsid w:val="67E5641F"/>
    <w:rsid w:val="67F81964"/>
    <w:rsid w:val="688D7B24"/>
    <w:rsid w:val="68D856FF"/>
    <w:rsid w:val="6A792565"/>
    <w:rsid w:val="6B0D363F"/>
    <w:rsid w:val="6B420FDB"/>
    <w:rsid w:val="6BB12556"/>
    <w:rsid w:val="6C094EF6"/>
    <w:rsid w:val="6C13631F"/>
    <w:rsid w:val="6D647BBC"/>
    <w:rsid w:val="6DB4457F"/>
    <w:rsid w:val="6DFC5431"/>
    <w:rsid w:val="6E0819B1"/>
    <w:rsid w:val="6EA7504D"/>
    <w:rsid w:val="6EB77B5C"/>
    <w:rsid w:val="6FE97C9C"/>
    <w:rsid w:val="7177078B"/>
    <w:rsid w:val="71C11019"/>
    <w:rsid w:val="721525F0"/>
    <w:rsid w:val="725A0553"/>
    <w:rsid w:val="742D5592"/>
    <w:rsid w:val="748F1C7A"/>
    <w:rsid w:val="75053C12"/>
    <w:rsid w:val="75B27B0A"/>
    <w:rsid w:val="75E4460C"/>
    <w:rsid w:val="76003A5E"/>
    <w:rsid w:val="766A4FD3"/>
    <w:rsid w:val="776D61A7"/>
    <w:rsid w:val="779D6E8E"/>
    <w:rsid w:val="77A83FA1"/>
    <w:rsid w:val="781C7630"/>
    <w:rsid w:val="78250553"/>
    <w:rsid w:val="788D5894"/>
    <w:rsid w:val="797707C0"/>
    <w:rsid w:val="7A6C530F"/>
    <w:rsid w:val="7A804A05"/>
    <w:rsid w:val="7A9A4487"/>
    <w:rsid w:val="7ACC2337"/>
    <w:rsid w:val="7C1E5D9C"/>
    <w:rsid w:val="7CE8534C"/>
    <w:rsid w:val="7D2F2B3D"/>
    <w:rsid w:val="7DC9372F"/>
    <w:rsid w:val="7F8317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spacing w:before="240" w:after="80"/>
      <w:jc w:val="center"/>
      <w:outlineLvl w:val="0"/>
    </w:pPr>
    <w:rPr>
      <w:smallCaps/>
      <w:kern w:val="28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94</Words>
  <Characters>1586</Characters>
  <Lines>0</Lines>
  <Paragraphs>0</Paragraphs>
  <TotalTime>39</TotalTime>
  <ScaleCrop>false</ScaleCrop>
  <LinksUpToDate>false</LinksUpToDate>
  <CharactersWithSpaces>1822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1-16T03:30:00Z</dcterms:created>
  <dc:creator>夕阳影和晓辣椒</dc:creator>
  <cp:lastModifiedBy>夕阳影和晓辣椒</cp:lastModifiedBy>
  <dcterms:modified xsi:type="dcterms:W3CDTF">2025-01-18T05:17:1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FC599AB5157741DF9EE7F81C30F9BFB9_11</vt:lpwstr>
  </property>
  <property fmtid="{D5CDD505-2E9C-101B-9397-08002B2CF9AE}" pid="4" name="KSOTemplateDocerSaveRecord">
    <vt:lpwstr>eyJoZGlkIjoiM2UwMTc5ODI0YTgxNDdhNWEzMGY3YWNkM2MwNTVmZGMiLCJ1c2VySWQiOiI2MzY5NzA0OTkifQ==</vt:lpwstr>
  </property>
</Properties>
</file>